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80" r:id="rId17"/>
    <p:sldId id="332" r:id="rId18"/>
    <p:sldId id="333" r:id="rId19"/>
    <p:sldId id="305" r:id="rId20"/>
    <p:sldId id="306" r:id="rId21"/>
    <p:sldId id="338" r:id="rId22"/>
    <p:sldId id="308" r:id="rId23"/>
    <p:sldId id="349" r:id="rId24"/>
    <p:sldId id="351" r:id="rId25"/>
    <p:sldId id="352" r:id="rId26"/>
    <p:sldId id="353" r:id="rId27"/>
    <p:sldId id="354" r:id="rId28"/>
    <p:sldId id="302" r:id="rId29"/>
    <p:sldId id="27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69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右边</a:t>
            </a:r>
            <a:r>
              <a:rPr lang="zh-CN" altLang="en-US"/>
              <a:t>有点乱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0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6.xml"/><Relationship Id="rId13" Type="http://schemas.openxmlformats.org/officeDocument/2006/relationships/tags" Target="../tags/tag65.xml"/><Relationship Id="rId12" Type="http://schemas.openxmlformats.org/officeDocument/2006/relationships/tags" Target="../tags/tag64.xml"/><Relationship Id="rId11" Type="http://schemas.openxmlformats.org/officeDocument/2006/relationships/tags" Target="../tags/tag63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9.emf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13.xml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447800"/>
            <a:ext cx="10427970" cy="4323715"/>
          </a:xfrm>
          <a:prstGeom prst="rect">
            <a:avLst/>
          </a:prstGeom>
        </p:spPr>
        <p:txBody>
          <a:bodyPr>
            <a:noAutofit/>
          </a:bodyPr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我们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表示零件所有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考虑不合格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状态作为迭代出口，并设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53890" y="5003800"/>
            <a:ext cx="609600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几乎无耦合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可划分为多个生产节点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节点的迁移代价不依赖于其它节点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447800"/>
            <a:ext cx="10427970" cy="4323715"/>
          </a:xfrm>
          <a:prstGeom prst="rect">
            <a:avLst/>
          </a:prstGeom>
        </p:spPr>
        <p:txBody>
          <a:bodyPr>
            <a:noAutofit/>
          </a:bodyPr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零配件购买与检测成本已确定，且生产过程几乎无耦合，可划分为多个生产节点，且每个生产节点的迁移代价不依赖与其它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节点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我们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表示零件所有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考虑不合格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状态作为迭代出口，并设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447800"/>
            <a:ext cx="10427970" cy="4323715"/>
          </a:xfrm>
          <a:prstGeom prst="rect">
            <a:avLst/>
          </a:prstGeom>
        </p:spPr>
        <p:txBody>
          <a:bodyPr>
            <a:noAutofit/>
          </a:bodyPr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零配件购买与检测成本已确定，且生产过程几乎无耦合，可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划分为多个生产结点，且每个生产节点的迁移代价不依赖与其它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结点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我们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基于对模型的简化，根据生产过程中零配件的购买、检测过程，对于不同生产决策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表现出所有可能的零件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定义可以进行的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且代价已经确定（例如检测费用固定），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设计对应动作的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状态作为迭代出口，并设置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 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1086485"/>
            <a:ext cx="9685655" cy="504698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2252"/>
          <a:stretch>
            <a:fillRect/>
          </a:stretch>
        </p:blipFill>
        <p:spPr>
          <a:xfrm>
            <a:off x="1561148" y="944880"/>
            <a:ext cx="4003675" cy="252412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081520" y="1422400"/>
            <a:ext cx="45923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数多，模型复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8433118" y="2470150"/>
            <a:ext cx="294640" cy="128016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sp>
        <p:nvSpPr>
          <p:cNvPr id="15" name="文本框 14"/>
          <p:cNvSpPr txBox="1"/>
          <p:nvPr/>
        </p:nvSpPr>
        <p:spPr>
          <a:xfrm>
            <a:off x="8728710" y="2762250"/>
            <a:ext cx="294513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拆成多个子树</a:t>
            </a:r>
            <a:endParaRPr lang="zh-CN" altLang="en-US" sz="20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pPr algn="l"/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复用马尔可夫决策模型</a:t>
            </a:r>
            <a:endParaRPr lang="zh-CN" altLang="en-US" sz="20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32105" y="3642360"/>
            <a:ext cx="6461760" cy="2667000"/>
            <a:chOff x="523" y="5736"/>
            <a:chExt cx="10176" cy="42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6014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134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201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646176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7081520" y="3886835"/>
            <a:ext cx="4999355" cy="2473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 algn="l"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数较少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状态设定与动作设定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相似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可以直接复用问题二的模型与方程，只需调整迁移概率矩阵和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代价函数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值，适用于更复杂的生产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情境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模型的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拓展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106930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374140"/>
            <a:ext cx="4370070" cy="40925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632585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预期收益：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5.09699078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541145" y="463423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下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41145" y="264922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次品率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165" y="2609215"/>
            <a:ext cx="3982720" cy="53975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541145" y="3497580"/>
            <a:ext cx="3323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上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165" y="3169920"/>
            <a:ext cx="5557520" cy="111569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852" y="4306570"/>
            <a:ext cx="6004079" cy="1115695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637030" y="5399405"/>
            <a:ext cx="4511675" cy="539750"/>
            <a:chOff x="3276" y="8579"/>
            <a:chExt cx="7105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1727835" y="1097280"/>
            <a:ext cx="83413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确定的次品率抽样检测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不确定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     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置信区间，抽样个数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27835" y="1647190"/>
            <a:ext cx="7383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0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Beta</a:t>
            </a:r>
            <a:r>
              <a:rPr lang="zh-CN" altLang="en-US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和贝叶斯公式</a:t>
            </a:r>
            <a:endParaRPr lang="zh-CN" altLang="en-US" sz="28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498919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6543675" y="1275080"/>
            <a:ext cx="46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3" grpId="1" animBg="1"/>
      <p:bldP spid="11" grpId="0" bldLvl="0" animBg="1"/>
      <p:bldP spid="1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5273040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42164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微软雅黑" panose="020B0503020204020204" charset="-122"/>
                            <a:ea typeface="微软雅黑" panose="020B0503020204020204" charset="-122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5273040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579755" y="3895090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755" y="3895090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63090" y="1390015"/>
            <a:ext cx="7920000" cy="15329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验概率应用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参数调整与普适性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优化生产管理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基于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81083" y="5107305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4931410" imgH="987425" progId="Equation.DSMT4">
                  <p:embed/>
                </p:oleObj>
              </mc:Choice>
              <mc:Fallback>
                <p:oleObj name="" r:id="rId5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083" y="5107305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56640" y="1067435"/>
            <a:ext cx="10298430" cy="28251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拆解且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51</Words>
  <Application>WPS 演示</Application>
  <PresentationFormat>宽屏</PresentationFormat>
  <Paragraphs>474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7</vt:i4>
      </vt:variant>
    </vt:vector>
  </HeadingPairs>
  <TitlesOfParts>
    <vt:vector size="58" baseType="lpstr">
      <vt:lpstr>Arial</vt:lpstr>
      <vt:lpstr>宋体</vt:lpstr>
      <vt:lpstr>Wingdings</vt:lpstr>
      <vt:lpstr>Arial</vt:lpstr>
      <vt:lpstr>微软雅黑</vt:lpstr>
      <vt:lpstr>微软雅黑 Light</vt:lpstr>
      <vt:lpstr>Times New Roman</vt:lpstr>
      <vt:lpstr>瀹嬩綋</vt:lpstr>
      <vt:lpstr>Segoe Print</vt:lpstr>
      <vt:lpstr>Calibri</vt:lpstr>
      <vt:lpstr>Cambria Math</vt:lpstr>
      <vt:lpstr>MS Mincho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CMR12</vt:lpstr>
      <vt:lpstr>CMSY10</vt:lpstr>
      <vt:lpstr>阿里巴巴普惠体 B</vt:lpstr>
      <vt:lpstr>华文中宋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1</cp:revision>
  <dcterms:created xsi:type="dcterms:W3CDTF">2020-08-02T00:46:00Z</dcterms:created>
  <dcterms:modified xsi:type="dcterms:W3CDTF">2024-09-25T14:1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13139756C045CAA623ED24E3A47999_13</vt:lpwstr>
  </property>
  <property fmtid="{D5CDD505-2E9C-101B-9397-08002B2CF9AE}" pid="3" name="KSOProductBuildVer">
    <vt:lpwstr>2052-12.1.0.17857</vt:lpwstr>
  </property>
</Properties>
</file>